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sldIdLst>
    <p:sldId id="256" r:id="rId2"/>
    <p:sldId id="300" r:id="rId3"/>
    <p:sldId id="299" r:id="rId4"/>
    <p:sldId id="297" r:id="rId5"/>
    <p:sldId id="301" r:id="rId6"/>
    <p:sldId id="285" r:id="rId7"/>
    <p:sldId id="302" r:id="rId8"/>
    <p:sldId id="303" r:id="rId9"/>
    <p:sldId id="304" r:id="rId10"/>
    <p:sldId id="305" r:id="rId11"/>
    <p:sldId id="315" r:id="rId12"/>
    <p:sldId id="307" r:id="rId13"/>
    <p:sldId id="308" r:id="rId14"/>
    <p:sldId id="309" r:id="rId15"/>
    <p:sldId id="310" r:id="rId16"/>
    <p:sldId id="311" r:id="rId17"/>
    <p:sldId id="269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10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19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9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30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2981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228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6929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84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471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675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49595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969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7201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6429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7B4FFE-2DEC-400C-8098-E17CACFD4C8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2B5FC8-358D-47E7-9991-9FBA10608B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466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gif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8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67000" y="4520792"/>
            <a:ext cx="6858000" cy="1655762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+mn-ea"/>
              </a:rPr>
              <a:t>杨林林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+mn-ea"/>
              </a:rPr>
              <a:t>19</a:t>
            </a:r>
            <a:r>
              <a:rPr lang="zh-CN" altLang="en-US" dirty="0" smtClean="0">
                <a:latin typeface="+mn-ea"/>
              </a:rPr>
              <a:t>级硕匡亚明</a:t>
            </a:r>
            <a:r>
              <a:rPr lang="zh-CN" altLang="en-US" dirty="0">
                <a:latin typeface="+mn-ea"/>
              </a:rPr>
              <a:t>学院</a:t>
            </a:r>
            <a:endParaRPr lang="en-US" altLang="zh-CN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2019</a:t>
            </a:r>
            <a:r>
              <a:rPr lang="zh-CN" altLang="en-US" dirty="0">
                <a:latin typeface="+mn-ea"/>
              </a:rPr>
              <a:t>年</a:t>
            </a:r>
            <a:r>
              <a:rPr lang="en-US" altLang="zh-CN" dirty="0">
                <a:latin typeface="+mn-ea"/>
              </a:rPr>
              <a:t>11</a:t>
            </a:r>
            <a:r>
              <a:rPr lang="zh-CN" altLang="en-US" dirty="0" smtClean="0">
                <a:latin typeface="+mn-ea"/>
              </a:rPr>
              <a:t>月</a:t>
            </a:r>
            <a:r>
              <a:rPr lang="en-US" altLang="zh-CN" dirty="0" smtClean="0">
                <a:latin typeface="+mn-ea"/>
              </a:rPr>
              <a:t>22</a:t>
            </a:r>
            <a:r>
              <a:rPr lang="zh-CN" altLang="en-US" dirty="0" smtClean="0">
                <a:latin typeface="+mn-ea"/>
              </a:rPr>
              <a:t>日 </a:t>
            </a:r>
            <a:endParaRPr lang="en-US" altLang="zh-CN" sz="2000" dirty="0">
              <a:latin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E254696-EB39-4618-8145-F58B9C326184}"/>
              </a:ext>
            </a:extLst>
          </p:cNvPr>
          <p:cNvSpPr txBox="1"/>
          <p:nvPr/>
        </p:nvSpPr>
        <p:spPr>
          <a:xfrm>
            <a:off x="8264522" y="256809"/>
            <a:ext cx="39196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等线" panose="020F0502020204030204"/>
              </a:rPr>
              <a:t>计算催化课堂报告  </a:t>
            </a:r>
            <a:r>
              <a:rPr lang="en-US" altLang="zh-CN" sz="3200" b="1" dirty="0" smtClean="0">
                <a:solidFill>
                  <a:srgbClr val="FF0000"/>
                </a:solidFill>
                <a:latin typeface="等线" panose="020F0502020204030204"/>
              </a:rPr>
              <a:t>3</a:t>
            </a:r>
            <a:endParaRPr lang="zh-CN" altLang="en-US" sz="3200" b="1" dirty="0">
              <a:solidFill>
                <a:srgbClr val="FF0000"/>
              </a:solidFill>
              <a:latin typeface="等线" panose="020F0502020204030204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0E60F455-35DD-449B-9C3B-6BC3CD93AB62}"/>
              </a:ext>
            </a:extLst>
          </p:cNvPr>
          <p:cNvSpPr txBox="1">
            <a:spLocks/>
          </p:cNvSpPr>
          <p:nvPr/>
        </p:nvSpPr>
        <p:spPr>
          <a:xfrm>
            <a:off x="74814" y="2140400"/>
            <a:ext cx="12184185" cy="10815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种不同类型氢化反应的机理讨论</a:t>
            </a:r>
            <a:endParaRPr lang="zh-CN" altLang="en-US" sz="5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01689" y="89553"/>
            <a:ext cx="3862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  NBO Analysis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3271320"/>
              </p:ext>
            </p:extLst>
          </p:nvPr>
        </p:nvGraphicFramePr>
        <p:xfrm>
          <a:off x="2032000" y="1717193"/>
          <a:ext cx="8128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49261443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99552862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3440825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6838129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Reactant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TS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Product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0023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4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08671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</a:t>
                      </a:r>
                      <a:r>
                        <a:rPr lang="en-US" altLang="zh-CN" baseline="-25000" dirty="0" smtClean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9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0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36486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8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2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9095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3702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01689" y="89553"/>
            <a:ext cx="3862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  NBO Analysis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7664" y="2749821"/>
            <a:ext cx="3448050" cy="25908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298249" y="5409155"/>
            <a:ext cx="100687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LUMO+1</a:t>
            </a:r>
          </a:p>
          <a:p>
            <a:r>
              <a:rPr lang="en-US" altLang="zh-CN" dirty="0" smtClean="0"/>
              <a:t>0.131e</a:t>
            </a:r>
          </a:p>
          <a:p>
            <a:r>
              <a:rPr lang="en-US" altLang="zh-CN" dirty="0" smtClean="0"/>
              <a:t>1.67eV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865390">
            <a:off x="2366269" y="1444638"/>
            <a:ext cx="1165629" cy="115659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656728" y="2173825"/>
            <a:ext cx="96181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HOMO</a:t>
            </a:r>
          </a:p>
          <a:p>
            <a:r>
              <a:rPr lang="en-US" altLang="zh-CN" dirty="0" smtClean="0"/>
              <a:t>1.515e</a:t>
            </a:r>
          </a:p>
          <a:p>
            <a:r>
              <a:rPr lang="en-US" altLang="zh-CN" dirty="0" smtClean="0"/>
              <a:t>-8.09eV</a:t>
            </a:r>
            <a:endParaRPr lang="zh-CN" altLang="en-US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896" y="2338679"/>
            <a:ext cx="3438525" cy="288607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3638577">
            <a:off x="6845744" y="1338473"/>
            <a:ext cx="1451086" cy="1475543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9210581" y="5422269"/>
            <a:ext cx="91082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HOMO</a:t>
            </a:r>
          </a:p>
          <a:p>
            <a:r>
              <a:rPr lang="en-US" altLang="zh-CN" dirty="0" smtClean="0"/>
              <a:t>1.106e</a:t>
            </a:r>
          </a:p>
          <a:p>
            <a:r>
              <a:rPr lang="en-US" altLang="zh-CN" dirty="0" smtClean="0"/>
              <a:t>-5.18eV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7115873" y="2610583"/>
            <a:ext cx="91082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LUMO</a:t>
            </a:r>
          </a:p>
          <a:p>
            <a:r>
              <a:rPr lang="en-US" altLang="zh-CN" dirty="0" smtClean="0"/>
              <a:t>1.057e</a:t>
            </a:r>
          </a:p>
          <a:p>
            <a:r>
              <a:rPr lang="en-US" altLang="zh-CN" dirty="0" smtClean="0"/>
              <a:t>-4.28eV</a:t>
            </a:r>
            <a:endParaRPr lang="zh-CN" altLang="en-US" dirty="0"/>
          </a:p>
        </p:txBody>
      </p:sp>
      <p:cxnSp>
        <p:nvCxnSpPr>
          <p:cNvPr id="25" name="直接箭头连接符 24"/>
          <p:cNvCxnSpPr/>
          <p:nvPr/>
        </p:nvCxnSpPr>
        <p:spPr>
          <a:xfrm>
            <a:off x="3108960" y="2496621"/>
            <a:ext cx="150196" cy="3713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H="1" flipV="1">
            <a:off x="8421289" y="2338679"/>
            <a:ext cx="368454" cy="3158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2695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1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41613" y="78040"/>
            <a:ext cx="6970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6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tivation </a:t>
            </a:r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y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HC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57004" y="3250278"/>
            <a:ext cx="7822276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ethod </a:t>
            </a:r>
            <a:r>
              <a:rPr lang="en-US" altLang="zh-CN" dirty="0" smtClean="0">
                <a:latin typeface="Helvetica" panose="020B0604020202020204" pitchFamily="34" charset="0"/>
                <a:cs typeface="Helvetica" panose="020B0604020202020204" pitchFamily="34" charset="0"/>
              </a:rPr>
              <a:t>: 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DFT&amp;B3LYP with dispersion correction(GD3BJ)</a:t>
            </a:r>
          </a:p>
          <a:p>
            <a:endParaRPr lang="en-US" altLang="zh-CN" sz="2400" dirty="0" smtClean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asis set </a:t>
            </a:r>
            <a:r>
              <a:rPr lang="en-US" altLang="zh-CN" dirty="0" smtClean="0">
                <a:latin typeface="Helvetica" panose="020B0604020202020204" pitchFamily="34" charset="0"/>
                <a:cs typeface="Helvetica" panose="020B0604020202020204" pitchFamily="34" charset="0"/>
              </a:rPr>
              <a:t>: 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6-311G**</a:t>
            </a:r>
          </a:p>
          <a:p>
            <a:endParaRPr lang="en-US" altLang="zh-CN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altLang="zh-CN" sz="2400" dirty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ptimizations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were performed in </a:t>
            </a:r>
            <a:r>
              <a:rPr lang="en-US" altLang="zh-CN" sz="2000" dirty="0" smtClean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enzene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solution.</a:t>
            </a:r>
          </a:p>
          <a:p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olvent effect was considered with </a:t>
            </a:r>
            <a:r>
              <a:rPr lang="en-US" altLang="zh-CN" sz="2000" dirty="0" smtClean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MD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model.</a:t>
            </a:r>
          </a:p>
          <a:p>
            <a:endParaRPr lang="en-US" altLang="zh-CN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altLang="zh-CN" sz="20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ogram : G16</a:t>
            </a:r>
            <a:endParaRPr lang="en-US" altLang="zh-CN" sz="20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757" y="1298197"/>
            <a:ext cx="4004207" cy="1641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56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15393" y="120331"/>
            <a:ext cx="6069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ed 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es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164620" y="4276284"/>
            <a:ext cx="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1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403040" y="5705620"/>
            <a:ext cx="54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588260" y="1017576"/>
            <a:ext cx="172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actant</a:t>
            </a:r>
            <a:endParaRPr lang="zh-CN" altLang="en-US" sz="24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611327" y="1096490"/>
            <a:ext cx="172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oduct</a:t>
            </a:r>
            <a:endParaRPr lang="zh-CN" altLang="en-US" sz="24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文本框 13"/>
          <p:cNvSpPr txBox="1"/>
          <p:nvPr/>
        </p:nvSpPr>
        <p:spPr>
          <a:xfrm>
            <a:off x="6271525" y="1044321"/>
            <a:ext cx="819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S</a:t>
            </a:r>
            <a:endParaRPr lang="zh-CN" altLang="en-US" sz="24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164620" y="4564649"/>
            <a:ext cx="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+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153499" y="5842123"/>
            <a:ext cx="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2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98310" y="1767606"/>
            <a:ext cx="3848793" cy="4709641"/>
          </a:xfrm>
          <a:prstGeom prst="rect">
            <a:avLst/>
          </a:prstGeom>
          <a:noFill/>
          <a:ln w="19050"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5826" y="4937313"/>
            <a:ext cx="1978620" cy="91198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905" y="2445536"/>
            <a:ext cx="3109305" cy="281422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/>
          <a:srcRect l="4717" t="4876" r="6418" b="3723"/>
          <a:stretch/>
        </p:blipFill>
        <p:spPr>
          <a:xfrm>
            <a:off x="1203064" y="1826615"/>
            <a:ext cx="2321533" cy="2449669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37324" y="2676699"/>
            <a:ext cx="2571332" cy="2844338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7347259" y="3849524"/>
            <a:ext cx="399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0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441470" y="3311449"/>
            <a:ext cx="399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0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5"/>
          <p:cNvSpPr txBox="1"/>
          <p:nvPr/>
        </p:nvSpPr>
        <p:spPr>
          <a:xfrm>
            <a:off x="11166528" y="4098868"/>
            <a:ext cx="3216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0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752174" y="3486872"/>
            <a:ext cx="3990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0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6"/>
          <p:cNvSpPr txBox="1"/>
          <p:nvPr/>
        </p:nvSpPr>
        <p:spPr>
          <a:xfrm flipH="1">
            <a:off x="6887774" y="3677215"/>
            <a:ext cx="3608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0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26"/>
          <p:cNvSpPr txBox="1"/>
          <p:nvPr/>
        </p:nvSpPr>
        <p:spPr>
          <a:xfrm flipH="1">
            <a:off x="10755739" y="3852647"/>
            <a:ext cx="3608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0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右箭头 31"/>
          <p:cNvSpPr/>
          <p:nvPr/>
        </p:nvSpPr>
        <p:spPr>
          <a:xfrm>
            <a:off x="4561863" y="3813112"/>
            <a:ext cx="881149" cy="282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>
            <a:off x="7975785" y="3782119"/>
            <a:ext cx="881149" cy="282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84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93227" y="89553"/>
            <a:ext cx="8581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bbs Free Energy Profile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5339" y="899178"/>
            <a:ext cx="4749614" cy="486963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2910" y="5297755"/>
            <a:ext cx="980902" cy="103239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6272" y="5654798"/>
            <a:ext cx="620623" cy="286059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4377582" y="5629284"/>
            <a:ext cx="2886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+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/>
          <a:srcRect l="15906" b="10016"/>
          <a:stretch/>
        </p:blipFill>
        <p:spPr>
          <a:xfrm>
            <a:off x="5960226" y="1479665"/>
            <a:ext cx="1454727" cy="141010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/>
          <a:srcRect l="6784"/>
          <a:stretch/>
        </p:blipFill>
        <p:spPr>
          <a:xfrm>
            <a:off x="7414953" y="4701917"/>
            <a:ext cx="1180407" cy="1401351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5156" y="2317511"/>
            <a:ext cx="3700593" cy="1774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075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01689" y="89553"/>
            <a:ext cx="3862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O Analysis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5995998"/>
              </p:ext>
            </p:extLst>
          </p:nvPr>
        </p:nvGraphicFramePr>
        <p:xfrm>
          <a:off x="2032000" y="2199332"/>
          <a:ext cx="8128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49261443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99552862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3440825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6838129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Reactant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TS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Product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0023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</a:t>
                      </a:r>
                      <a:r>
                        <a:rPr lang="en-US" altLang="zh-CN" baseline="-25000" dirty="0" smtClean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5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6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4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08671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</a:t>
                      </a:r>
                      <a:r>
                        <a:rPr lang="en-US" altLang="zh-CN" baseline="-25000" dirty="0" smtClean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8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8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36486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8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9095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469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01689" y="89553"/>
            <a:ext cx="3862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O Analysis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3567" y="1822262"/>
            <a:ext cx="2756216" cy="3466407"/>
          </a:xfrm>
          <a:prstGeom prst="rect">
            <a:avLst/>
          </a:prstGeom>
        </p:spPr>
      </p:pic>
      <p:cxnSp>
        <p:nvCxnSpPr>
          <p:cNvPr id="46" name="直接箭头连接符 45"/>
          <p:cNvCxnSpPr/>
          <p:nvPr/>
        </p:nvCxnSpPr>
        <p:spPr>
          <a:xfrm flipV="1">
            <a:off x="8779783" y="3374966"/>
            <a:ext cx="393787" cy="103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图片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996" y="1669083"/>
            <a:ext cx="2492460" cy="3619586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790625">
            <a:off x="3735388" y="1667737"/>
            <a:ext cx="1786938" cy="1702799"/>
          </a:xfrm>
          <a:prstGeom prst="rect">
            <a:avLst/>
          </a:prstGeom>
        </p:spPr>
      </p:pic>
      <p:cxnSp>
        <p:nvCxnSpPr>
          <p:cNvPr id="49" name="直接箭头连接符 48"/>
          <p:cNvCxnSpPr/>
          <p:nvPr/>
        </p:nvCxnSpPr>
        <p:spPr>
          <a:xfrm flipH="1">
            <a:off x="3306789" y="3110734"/>
            <a:ext cx="512619" cy="153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图片 4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853880">
            <a:off x="9146676" y="1851113"/>
            <a:ext cx="1885041" cy="1784281"/>
          </a:xfrm>
          <a:prstGeom prst="rect">
            <a:avLst/>
          </a:prstGeom>
        </p:spPr>
      </p:pic>
      <p:sp>
        <p:nvSpPr>
          <p:cNvPr id="51" name="矩形 50"/>
          <p:cNvSpPr/>
          <p:nvPr/>
        </p:nvSpPr>
        <p:spPr>
          <a:xfrm>
            <a:off x="4230604" y="3555465"/>
            <a:ext cx="96181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HOMO</a:t>
            </a:r>
          </a:p>
          <a:p>
            <a:r>
              <a:rPr lang="en-US" altLang="zh-CN" dirty="0" smtClean="0"/>
              <a:t>1.535e</a:t>
            </a:r>
          </a:p>
          <a:p>
            <a:r>
              <a:rPr lang="en-US" altLang="zh-CN" dirty="0" smtClean="0"/>
              <a:t>-</a:t>
            </a:r>
            <a:r>
              <a:rPr lang="en-US" altLang="zh-CN" dirty="0"/>
              <a:t>0.30eV</a:t>
            </a:r>
            <a:endParaRPr lang="zh-CN" altLang="en-US" dirty="0"/>
          </a:p>
        </p:txBody>
      </p:sp>
      <p:sp>
        <p:nvSpPr>
          <p:cNvPr id="52" name="矩形 51"/>
          <p:cNvSpPr/>
          <p:nvPr/>
        </p:nvSpPr>
        <p:spPr>
          <a:xfrm>
            <a:off x="7401675" y="5370069"/>
            <a:ext cx="96181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HOMO</a:t>
            </a:r>
          </a:p>
          <a:p>
            <a:r>
              <a:rPr lang="en-US" altLang="zh-CN" dirty="0" smtClean="0"/>
              <a:t>1.229e</a:t>
            </a:r>
          </a:p>
          <a:p>
            <a:r>
              <a:rPr lang="en-US" altLang="zh-CN" dirty="0" smtClean="0"/>
              <a:t>-</a:t>
            </a:r>
            <a:r>
              <a:rPr lang="en-US" altLang="zh-CN" dirty="0"/>
              <a:t>0.20eV</a:t>
            </a:r>
            <a:endParaRPr lang="zh-CN" altLang="en-US" dirty="0"/>
          </a:p>
        </p:txBody>
      </p:sp>
      <p:sp>
        <p:nvSpPr>
          <p:cNvPr id="53" name="矩形 52"/>
          <p:cNvSpPr/>
          <p:nvPr/>
        </p:nvSpPr>
        <p:spPr>
          <a:xfrm>
            <a:off x="2168175" y="5434093"/>
            <a:ext cx="91082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LUMO</a:t>
            </a:r>
          </a:p>
          <a:p>
            <a:r>
              <a:rPr lang="en-US" altLang="zh-CN" dirty="0" smtClean="0"/>
              <a:t>0.205e</a:t>
            </a:r>
          </a:p>
          <a:p>
            <a:r>
              <a:rPr lang="en-US" altLang="zh-CN" dirty="0" smtClean="0"/>
              <a:t>-0.04eV</a:t>
            </a:r>
            <a:endParaRPr lang="zh-CN" altLang="en-US" dirty="0"/>
          </a:p>
        </p:txBody>
      </p:sp>
      <p:sp>
        <p:nvSpPr>
          <p:cNvPr id="54" name="矩形 53"/>
          <p:cNvSpPr/>
          <p:nvPr/>
        </p:nvSpPr>
        <p:spPr>
          <a:xfrm flipH="1">
            <a:off x="10089196" y="3827512"/>
            <a:ext cx="102055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LUMO</a:t>
            </a:r>
          </a:p>
          <a:p>
            <a:r>
              <a:rPr lang="en-US" altLang="zh-CN" dirty="0" smtClean="0"/>
              <a:t>0.936e</a:t>
            </a:r>
          </a:p>
          <a:p>
            <a:r>
              <a:rPr lang="en-US" altLang="zh-CN" dirty="0" smtClean="0"/>
              <a:t>-0.15eV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569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028604" y="2607023"/>
            <a:ext cx="6445481" cy="734695"/>
          </a:xfrm>
        </p:spPr>
        <p:txBody>
          <a:bodyPr/>
          <a:lstStyle/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4000" dirty="0">
                <a:latin typeface="Helvetica" panose="020B0604020202020204" pitchFamily="34" charset="0"/>
                <a:cs typeface="Helvetica" panose="020B0604020202020204" pitchFamily="34" charset="0"/>
              </a:rPr>
              <a:t>Thanks for your attention!</a:t>
            </a:r>
            <a:endParaRPr lang="zh-CN" altLang="en-US" sz="4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1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41613" y="78040"/>
            <a:ext cx="6970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6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tivation </a:t>
            </a:r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y Pt(PMe</a:t>
            </a:r>
            <a:r>
              <a:rPr lang="en-US" altLang="zh-CN" sz="36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36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73629" y="2909456"/>
            <a:ext cx="7822276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ethod </a:t>
            </a:r>
            <a:r>
              <a:rPr lang="en-US" altLang="zh-CN" dirty="0" smtClean="0">
                <a:latin typeface="Helvetica" panose="020B0604020202020204" pitchFamily="34" charset="0"/>
                <a:cs typeface="Helvetica" panose="020B0604020202020204" pitchFamily="34" charset="0"/>
              </a:rPr>
              <a:t>: 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DFT&amp;B3LYP with dispersion correction(GD3BJ)</a:t>
            </a:r>
          </a:p>
          <a:p>
            <a:endParaRPr lang="en-US" altLang="zh-CN" sz="2400" dirty="0" smtClean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asis set </a:t>
            </a:r>
            <a:r>
              <a:rPr lang="en-US" altLang="zh-CN" dirty="0" smtClean="0">
                <a:latin typeface="Helvetica" panose="020B0604020202020204" pitchFamily="34" charset="0"/>
                <a:cs typeface="Helvetica" panose="020B0604020202020204" pitchFamily="34" charset="0"/>
              </a:rPr>
              <a:t>: 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Pt : modified-LANL2DZ</a:t>
            </a:r>
          </a:p>
          <a:p>
            <a:r>
              <a:rPr lang="en-US" altLang="zh-CN" sz="20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                   P : 6-31+G*</a:t>
            </a:r>
          </a:p>
          <a:p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    other atoms: 6-31G*</a:t>
            </a:r>
          </a:p>
          <a:p>
            <a:endParaRPr lang="en-US" altLang="zh-CN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altLang="zh-CN" sz="20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ogram : G16</a:t>
            </a:r>
            <a:endParaRPr lang="en-US" altLang="zh-CN" sz="20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27743"/>
              </p:ext>
            </p:extLst>
          </p:nvPr>
        </p:nvGraphicFramePr>
        <p:xfrm>
          <a:off x="2473629" y="1706255"/>
          <a:ext cx="6405733" cy="56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CS ChemDraw Drawing" r:id="rId3" imgW="2412142" imgH="214428" progId="ChemDraw.Document.6.0">
                  <p:embed/>
                </p:oleObj>
              </mc:Choice>
              <mc:Fallback>
                <p:oleObj name="CS ChemDraw Drawing" r:id="rId3" imgW="2412142" imgH="2144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3629" y="1706255"/>
                        <a:ext cx="6405733" cy="569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78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15393" y="120331"/>
            <a:ext cx="6069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ed 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es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626" y="1979865"/>
            <a:ext cx="3448397" cy="204263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182619" y="3753095"/>
            <a:ext cx="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1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7009" y="2604939"/>
            <a:ext cx="3095768" cy="2074567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0474893" y="4839310"/>
            <a:ext cx="54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588260" y="1017576"/>
            <a:ext cx="172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actant</a:t>
            </a:r>
            <a:endParaRPr lang="zh-CN" altLang="en-US" sz="24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611327" y="1096490"/>
            <a:ext cx="172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oduct</a:t>
            </a:r>
            <a:endParaRPr lang="zh-CN" altLang="en-US" sz="24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文本框 13"/>
          <p:cNvSpPr txBox="1"/>
          <p:nvPr/>
        </p:nvSpPr>
        <p:spPr>
          <a:xfrm>
            <a:off x="6271525" y="1044321"/>
            <a:ext cx="819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S</a:t>
            </a:r>
            <a:endParaRPr lang="zh-CN" altLang="en-US" sz="24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9861" y="4796123"/>
            <a:ext cx="1530312" cy="825038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2172430" y="4310861"/>
            <a:ext cx="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+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151120" y="5622653"/>
            <a:ext cx="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2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98310" y="1767606"/>
            <a:ext cx="3583239" cy="4709641"/>
          </a:xfrm>
          <a:prstGeom prst="rect">
            <a:avLst/>
          </a:prstGeom>
          <a:noFill/>
          <a:ln w="19050"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166" y="2229329"/>
            <a:ext cx="3725741" cy="3372156"/>
          </a:xfrm>
          <a:prstGeom prst="rect">
            <a:avLst/>
          </a:prstGeom>
        </p:spPr>
      </p:pic>
      <p:sp>
        <p:nvSpPr>
          <p:cNvPr id="19" name="右箭头 18"/>
          <p:cNvSpPr/>
          <p:nvPr/>
        </p:nvSpPr>
        <p:spPr>
          <a:xfrm>
            <a:off x="4201891" y="3470462"/>
            <a:ext cx="690085" cy="282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>
            <a:off x="8229600" y="3500905"/>
            <a:ext cx="704924" cy="282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20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93227" y="89553"/>
            <a:ext cx="8581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 Gibbs Free Energy Profile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27124"/>
              </p:ext>
            </p:extLst>
          </p:nvPr>
        </p:nvGraphicFramePr>
        <p:xfrm>
          <a:off x="2593227" y="1075140"/>
          <a:ext cx="5552902" cy="535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CS ChemDraw Drawing" r:id="rId3" imgW="3292881" imgH="3177154" progId="ChemDraw.Document.6.0">
                  <p:embed/>
                </p:oleObj>
              </mc:Choice>
              <mc:Fallback>
                <p:oleObj name="CS ChemDraw Drawing" r:id="rId3" imgW="3292881" imgH="31771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3227" y="1075140"/>
                        <a:ext cx="5552902" cy="5357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39807" y="2431385"/>
            <a:ext cx="3109229" cy="2011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575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01689" y="89553"/>
            <a:ext cx="3862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  NBO Analysis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373061"/>
              </p:ext>
            </p:extLst>
          </p:nvPr>
        </p:nvGraphicFramePr>
        <p:xfrm>
          <a:off x="2032000" y="1717193"/>
          <a:ext cx="8128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49261443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99552862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3440825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6838129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Reactant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TS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Product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0023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59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61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68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08671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</a:t>
                      </a:r>
                      <a:r>
                        <a:rPr lang="en-US" altLang="zh-CN" baseline="-25000" dirty="0" smtClean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2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04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36486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2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05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9095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772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01689" y="89553"/>
            <a:ext cx="3862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  NBO Analysis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6769" y="2960017"/>
            <a:ext cx="4041801" cy="2113298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2883493" y="5314744"/>
            <a:ext cx="13083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HOMO 1.909e</a:t>
            </a:r>
          </a:p>
          <a:p>
            <a:r>
              <a:rPr lang="en-US" altLang="zh-CN" dirty="0" smtClean="0"/>
              <a:t>-4.54eV</a:t>
            </a:r>
          </a:p>
          <a:p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3359" y="3059153"/>
            <a:ext cx="3391227" cy="2058959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9443178" y="5268578"/>
            <a:ext cx="1005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UMO </a:t>
            </a:r>
            <a:r>
              <a:rPr lang="en-US" altLang="zh-CN" dirty="0" smtClean="0"/>
              <a:t>0.198e</a:t>
            </a:r>
          </a:p>
          <a:p>
            <a:r>
              <a:rPr lang="en-US" altLang="zh-CN" dirty="0"/>
              <a:t>-</a:t>
            </a:r>
            <a:r>
              <a:rPr lang="en-US" altLang="zh-CN" dirty="0" smtClean="0"/>
              <a:t>0.43eV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6931" y="1645204"/>
            <a:ext cx="888784" cy="70959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8007" y="1513807"/>
            <a:ext cx="1642677" cy="972389"/>
          </a:xfrm>
          <a:prstGeom prst="rect">
            <a:avLst/>
          </a:prstGeom>
        </p:spPr>
      </p:pic>
      <p:cxnSp>
        <p:nvCxnSpPr>
          <p:cNvPr id="32" name="直接箭头连接符 31"/>
          <p:cNvCxnSpPr/>
          <p:nvPr/>
        </p:nvCxnSpPr>
        <p:spPr>
          <a:xfrm flipV="1">
            <a:off x="3801689" y="2397564"/>
            <a:ext cx="221671" cy="869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10602157" y="1645204"/>
            <a:ext cx="102784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HOMO</a:t>
            </a:r>
            <a:endParaRPr lang="en-US" altLang="zh-CN" dirty="0"/>
          </a:p>
          <a:p>
            <a:r>
              <a:rPr lang="en-US" altLang="zh-CN" dirty="0" smtClean="0"/>
              <a:t>1.818e</a:t>
            </a:r>
          </a:p>
          <a:p>
            <a:r>
              <a:rPr lang="en-US" altLang="zh-CN" dirty="0" smtClean="0"/>
              <a:t>-11.51eV</a:t>
            </a:r>
          </a:p>
        </p:txBody>
      </p:sp>
      <p:sp>
        <p:nvSpPr>
          <p:cNvPr id="36" name="矩形 35"/>
          <p:cNvSpPr/>
          <p:nvPr/>
        </p:nvSpPr>
        <p:spPr>
          <a:xfrm>
            <a:off x="5168078" y="1922611"/>
            <a:ext cx="84029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LUMO</a:t>
            </a:r>
          </a:p>
          <a:p>
            <a:r>
              <a:rPr lang="en-US" altLang="zh-CN" dirty="0" smtClean="0"/>
              <a:t>0.099e</a:t>
            </a:r>
          </a:p>
          <a:p>
            <a:r>
              <a:rPr lang="en-US" altLang="zh-CN" dirty="0" smtClean="0"/>
              <a:t>2.27eV</a:t>
            </a:r>
          </a:p>
          <a:p>
            <a:endParaRPr lang="zh-CN" altLang="en-US" dirty="0"/>
          </a:p>
        </p:txBody>
      </p:sp>
      <p:cxnSp>
        <p:nvCxnSpPr>
          <p:cNvPr id="37" name="直接箭头连接符 36"/>
          <p:cNvCxnSpPr/>
          <p:nvPr/>
        </p:nvCxnSpPr>
        <p:spPr>
          <a:xfrm>
            <a:off x="9625307" y="2294451"/>
            <a:ext cx="67333" cy="15294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269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1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41613" y="78040"/>
            <a:ext cx="6970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6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tivation </a:t>
            </a:r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y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Me</a:t>
            </a:r>
            <a:r>
              <a:rPr lang="en-US" altLang="zh-CN" sz="36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73629" y="2909456"/>
            <a:ext cx="7822276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ethod </a:t>
            </a:r>
            <a:r>
              <a:rPr lang="en-US" altLang="zh-CN" dirty="0" smtClean="0">
                <a:latin typeface="Helvetica" panose="020B0604020202020204" pitchFamily="34" charset="0"/>
                <a:cs typeface="Helvetica" panose="020B0604020202020204" pitchFamily="34" charset="0"/>
              </a:rPr>
              <a:t>: 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DFT&amp;B3LYP with dispersion correction(GD3BJ)</a:t>
            </a:r>
          </a:p>
          <a:p>
            <a:endParaRPr lang="en-US" altLang="zh-CN" sz="2400" dirty="0" smtClean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asis set </a:t>
            </a:r>
            <a:r>
              <a:rPr lang="en-US" altLang="zh-CN" dirty="0" smtClean="0">
                <a:latin typeface="Helvetica" panose="020B0604020202020204" pitchFamily="34" charset="0"/>
                <a:cs typeface="Helvetica" panose="020B0604020202020204" pitchFamily="34" charset="0"/>
              </a:rPr>
              <a:t>: 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6-311G**</a:t>
            </a:r>
          </a:p>
          <a:p>
            <a:endParaRPr lang="en-US" altLang="zh-CN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altLang="zh-CN" sz="2400" dirty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ptimizations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were performed in </a:t>
            </a:r>
            <a:r>
              <a:rPr lang="en-US" altLang="zh-CN" sz="2000" dirty="0" smtClean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enzene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solution.</a:t>
            </a:r>
          </a:p>
          <a:p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olvent effect was considered with </a:t>
            </a:r>
            <a:r>
              <a:rPr lang="en-US" altLang="zh-CN" sz="2000" dirty="0" smtClean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MD</a:t>
            </a:r>
            <a:r>
              <a:rPr lang="en-US" altLang="zh-CN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model.</a:t>
            </a:r>
          </a:p>
          <a:p>
            <a:endParaRPr lang="en-US" altLang="zh-CN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altLang="zh-CN" sz="20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ogram : G16</a:t>
            </a:r>
            <a:endParaRPr lang="en-US" altLang="zh-CN" sz="20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23190"/>
              </p:ext>
            </p:extLst>
          </p:nvPr>
        </p:nvGraphicFramePr>
        <p:xfrm>
          <a:off x="2473629" y="1815696"/>
          <a:ext cx="6645433" cy="74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CS ChemDraw Drawing" r:id="rId3" imgW="1619546" imgH="182455" progId="ChemDraw.Document.6.0">
                  <p:embed/>
                </p:oleObj>
              </mc:Choice>
              <mc:Fallback>
                <p:oleObj name="CS ChemDraw Drawing" r:id="rId3" imgW="1619546" imgH="182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3629" y="1815696"/>
                        <a:ext cx="6645433" cy="749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59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15393" y="120331"/>
            <a:ext cx="6069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 Optimized   </a:t>
            </a:r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es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653451" y="3641445"/>
            <a:ext cx="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1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414130" y="5023976"/>
            <a:ext cx="54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588260" y="1017576"/>
            <a:ext cx="172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actant</a:t>
            </a:r>
            <a:endParaRPr lang="zh-CN" altLang="en-US" sz="24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611327" y="1096490"/>
            <a:ext cx="172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oduct</a:t>
            </a:r>
            <a:endParaRPr lang="zh-CN" altLang="en-US" sz="24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文本框 13"/>
          <p:cNvSpPr txBox="1"/>
          <p:nvPr/>
        </p:nvSpPr>
        <p:spPr>
          <a:xfrm>
            <a:off x="6271525" y="1044321"/>
            <a:ext cx="819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>
                <a:solidFill>
                  <a:srgbClr val="0B10D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S</a:t>
            </a:r>
            <a:endParaRPr lang="zh-CN" altLang="en-US" sz="2400" dirty="0">
              <a:solidFill>
                <a:srgbClr val="0B10D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653450" y="4244289"/>
            <a:ext cx="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+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98310" y="1767606"/>
            <a:ext cx="2594025" cy="4117805"/>
          </a:xfrm>
          <a:prstGeom prst="rect">
            <a:avLst/>
          </a:prstGeom>
          <a:noFill/>
          <a:ln w="19050"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915" y="2063765"/>
            <a:ext cx="2240280" cy="134416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942" y="4658381"/>
            <a:ext cx="1107884" cy="51064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1787" y="2116942"/>
            <a:ext cx="3100654" cy="237858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7257" y="1847857"/>
            <a:ext cx="3564993" cy="3120152"/>
          </a:xfrm>
          <a:prstGeom prst="rect">
            <a:avLst/>
          </a:prstGeom>
        </p:spPr>
      </p:pic>
      <p:sp>
        <p:nvSpPr>
          <p:cNvPr id="2" name="右箭头 1"/>
          <p:cNvSpPr/>
          <p:nvPr/>
        </p:nvSpPr>
        <p:spPr>
          <a:xfrm>
            <a:off x="3645732" y="3350609"/>
            <a:ext cx="881149" cy="282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1588260" y="5256955"/>
            <a:ext cx="573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2</a:t>
            </a:r>
            <a:endParaRPr lang="zh-CN" alt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9" name="右箭头 18"/>
          <p:cNvSpPr/>
          <p:nvPr/>
        </p:nvSpPr>
        <p:spPr>
          <a:xfrm>
            <a:off x="7808646" y="3326141"/>
            <a:ext cx="881149" cy="282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43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7907"/>
            <a:ext cx="12192000" cy="809625"/>
          </a:xfrm>
          <a:prstGeom prst="rect">
            <a:avLst/>
          </a:prstGeom>
          <a:solidFill>
            <a:srgbClr val="0B10D1"/>
          </a:solidFill>
          <a:ln>
            <a:solidFill>
              <a:srgbClr val="0B10D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endParaRPr lang="zh-CN" altLang="en-US" noProof="1">
              <a:solidFill>
                <a:srgbClr val="0B10D1"/>
              </a:soli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93227" y="89553"/>
            <a:ext cx="8581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  Gibbs Free Energy Profile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7839" t="16007" r="19027" b="18605"/>
          <a:stretch/>
        </p:blipFill>
        <p:spPr>
          <a:xfrm>
            <a:off x="5314090" y="1020323"/>
            <a:ext cx="1372194" cy="124384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04580"/>
              </p:ext>
            </p:extLst>
          </p:nvPr>
        </p:nvGraphicFramePr>
        <p:xfrm>
          <a:off x="1806575" y="1020763"/>
          <a:ext cx="5253038" cy="51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CS ChemDraw Drawing" r:id="rId4" imgW="3180099" imgH="3113208" progId="ChemDraw.Document.6.0">
                  <p:embed/>
                </p:oleObj>
              </mc:Choice>
              <mc:Fallback>
                <p:oleObj name="CS ChemDraw Drawing" r:id="rId4" imgW="3180099" imgH="31132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6575" y="1020763"/>
                        <a:ext cx="5253038" cy="514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3219" y="3489707"/>
            <a:ext cx="1370386" cy="105125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93227" y="5990012"/>
            <a:ext cx="1159548" cy="69572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6533" y="6161408"/>
            <a:ext cx="477715" cy="219302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661884" y="6086393"/>
            <a:ext cx="2886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+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12481" y="2415879"/>
            <a:ext cx="3615241" cy="1743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44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58</TotalTime>
  <Words>307</Words>
  <Application>Microsoft Office PowerPoint</Application>
  <PresentationFormat>宽屏</PresentationFormat>
  <Paragraphs>152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等线</vt:lpstr>
      <vt:lpstr>等线 Light</vt:lpstr>
      <vt:lpstr>黑体</vt:lpstr>
      <vt:lpstr>Arial</vt:lpstr>
      <vt:lpstr>Calibri</vt:lpstr>
      <vt:lpstr>Calibri Light</vt:lpstr>
      <vt:lpstr>Helvetica</vt:lpstr>
      <vt:lpstr>Times New Roman</vt:lpstr>
      <vt:lpstr>Office 主题​​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 report</dc:title>
  <dc:creator>杨林林</dc:creator>
  <cp:lastModifiedBy>杨林林</cp:lastModifiedBy>
  <cp:revision>324</cp:revision>
  <dcterms:created xsi:type="dcterms:W3CDTF">2019-10-05T12:36:00Z</dcterms:created>
  <dcterms:modified xsi:type="dcterms:W3CDTF">2019-11-22T10:36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65</vt:lpwstr>
  </property>
</Properties>
</file>